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EF0" w:rsidRPr="00454995" w:rsidRDefault="00800EF0" w:rsidP="00DF6923">
      <w:pPr>
        <w:widowControl w:val="0"/>
        <w:suppressAutoHyphens/>
        <w:spacing w:line="240" w:lineRule="auto"/>
        <w:rPr>
          <w:rFonts w:ascii="DejaVu Serif" w:eastAsia="Droid Sans Fallback" w:hAnsi="DejaVu Serif" w:cs="FreeSans"/>
          <w:kern w:val="1"/>
          <w:lang w:eastAsia="zh-CN" w:bidi="hi-IN"/>
        </w:rPr>
      </w:pPr>
      <w:r>
        <w:rPr>
          <w:rFonts w:ascii="Liberation Serif" w:eastAsia="Droid Sans Fallback" w:hAnsi="Liberation Serif" w:cs="FreeSans"/>
          <w:noProof/>
          <w:kern w:val="1"/>
          <w:sz w:val="24"/>
          <w:szCs w:val="24"/>
          <w:lang w:eastAsia="el-GR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871220</wp:posOffset>
            </wp:positionH>
            <wp:positionV relativeFrom="paragraph">
              <wp:posOffset>-199390</wp:posOffset>
            </wp:positionV>
            <wp:extent cx="334645" cy="340360"/>
            <wp:effectExtent l="0" t="0" r="8255" b="2540"/>
            <wp:wrapSquare wrapText="largest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3403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 w:rsidRPr="00454995"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ab/>
      </w:r>
      <w:r>
        <w:rPr>
          <w:rFonts w:ascii="Liberation Serif" w:eastAsia="Droid Sans Fallback" w:hAnsi="Liberation Serif" w:cs="FreeSans"/>
          <w:kern w:val="1"/>
          <w:sz w:val="16"/>
          <w:szCs w:val="16"/>
          <w:lang w:eastAsia="zh-CN" w:bidi="hi-IN"/>
        </w:rPr>
        <w:t xml:space="preserve">                                                                                  </w:t>
      </w:r>
      <w:r w:rsidRPr="00454995">
        <w:rPr>
          <w:rFonts w:ascii="Liberation Serif" w:eastAsia="Droid Sans Fallback" w:hAnsi="Liberation Serif" w:cs="FreeSans"/>
          <w:kern w:val="1"/>
          <w:lang w:eastAsia="zh-CN" w:bidi="hi-IN"/>
        </w:rPr>
        <w:t>ΣΧΟΛΙΚΟ ΕΤΟΣ 2016-17</w:t>
      </w:r>
    </w:p>
    <w:p w:rsidR="00800EF0" w:rsidRPr="00522D95" w:rsidRDefault="00800EF0" w:rsidP="00DF6923">
      <w:pPr>
        <w:widowControl w:val="0"/>
        <w:suppressAutoHyphens/>
        <w:spacing w:line="240" w:lineRule="auto"/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</w:pP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  <w:t>ΕΛΛΗΝΙΚΗ ΔΗΜΟΚΡΑΤΙΑ</w:t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</w:p>
    <w:p w:rsidR="00800EF0" w:rsidRPr="00522D95" w:rsidRDefault="00800EF0" w:rsidP="00DF6923">
      <w:pPr>
        <w:widowControl w:val="0"/>
        <w:suppressAutoHyphens/>
        <w:spacing w:line="240" w:lineRule="auto"/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</w:pP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>ΥΠΟΥΡΓΕΙΟ ΠΑΙΔΕΙΑΣ ΕΡΕΥΝΑΣ ΚΑΙ ΘΡΗΣΚΕΥΜΑΤΩΝ</w:t>
      </w:r>
    </w:p>
    <w:p w:rsidR="00800EF0" w:rsidRPr="00522D95" w:rsidRDefault="00800EF0" w:rsidP="00DF6923">
      <w:pPr>
        <w:widowControl w:val="0"/>
        <w:suppressAutoHyphens/>
        <w:spacing w:line="240" w:lineRule="auto"/>
        <w:ind w:left="-680"/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</w:pP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 xml:space="preserve">    </w:t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  <w:t xml:space="preserve"> ΠΕΡΙΦΕΡΕΙΑΚΗ Δ/ΝΣΗ Α/ΘΜΙΑΣ ΚΑΙ Β/ΘΜΙΑΣ ΕΚΠ/ΣΗΣ ΚΡΗΤΗΣ</w:t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</w: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  <w:t xml:space="preserve">                    </w:t>
      </w:r>
      <w:r w:rsidR="0022353C" w:rsidRPr="00522D95">
        <w:rPr>
          <w:rFonts w:ascii="Times New Roman" w:eastAsia="Droid Sans Fallback" w:hAnsi="Times New Roman"/>
          <w:kern w:val="1"/>
          <w:lang w:eastAsia="zh-CN" w:bidi="hi-IN"/>
        </w:rPr>
        <w:t>ΧΑΝΙΑ  23</w:t>
      </w:r>
      <w:r w:rsidRPr="00522D95">
        <w:rPr>
          <w:rFonts w:ascii="Times New Roman" w:eastAsia="Droid Sans Fallback" w:hAnsi="Times New Roman"/>
          <w:kern w:val="1"/>
          <w:lang w:eastAsia="zh-CN" w:bidi="hi-IN"/>
        </w:rPr>
        <w:t>/05/2017</w:t>
      </w:r>
    </w:p>
    <w:p w:rsidR="00800EF0" w:rsidRPr="00522D95" w:rsidRDefault="00800EF0" w:rsidP="00DF6923">
      <w:pPr>
        <w:widowControl w:val="0"/>
        <w:suppressAutoHyphens/>
        <w:spacing w:line="240" w:lineRule="auto"/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</w:pPr>
      <w:r w:rsidRPr="00522D95">
        <w:rPr>
          <w:rFonts w:ascii="Times New Roman" w:eastAsia="Droid Sans Fallback" w:hAnsi="Times New Roman"/>
          <w:kern w:val="1"/>
          <w:sz w:val="14"/>
          <w:szCs w:val="14"/>
          <w:lang w:eastAsia="zh-CN" w:bidi="hi-IN"/>
        </w:rPr>
        <w:tab/>
        <w:t xml:space="preserve">  ΔΙΕΥΘΥΝΣΗ Δ.Ε. ΧΑΝΙΩΝ</w:t>
      </w:r>
    </w:p>
    <w:p w:rsidR="00800EF0" w:rsidRPr="00D150BA" w:rsidRDefault="00D05910" w:rsidP="00DF6923">
      <w:pPr>
        <w:widowControl w:val="0"/>
        <w:suppressAutoHyphens/>
        <w:spacing w:line="240" w:lineRule="auto"/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</w:pPr>
      <w:r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 xml:space="preserve">        </w:t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>2ο Γενικό Λύκειο Χανίων</w:t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800EF0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ab/>
      </w:r>
      <w:r w:rsidR="00151692" w:rsidRPr="00D150BA">
        <w:rPr>
          <w:rFonts w:ascii="Times New Roman" w:eastAsia="Droid Sans Fallback" w:hAnsi="Times New Roman"/>
          <w:kern w:val="1"/>
          <w:sz w:val="20"/>
          <w:szCs w:val="20"/>
          <w:lang w:eastAsia="zh-CN" w:bidi="hi-IN"/>
        </w:rPr>
        <w:t xml:space="preserve">               </w:t>
      </w:r>
      <w:r w:rsidR="0022353C" w:rsidRPr="00D150BA">
        <w:rPr>
          <w:rFonts w:ascii="Times New Roman" w:eastAsia="Droid Sans Fallback" w:hAnsi="Times New Roman"/>
          <w:bCs/>
          <w:kern w:val="1"/>
          <w:sz w:val="20"/>
          <w:szCs w:val="20"/>
          <w:lang w:eastAsia="zh-CN" w:bidi="hi-IN"/>
        </w:rPr>
        <w:t>Β</w:t>
      </w:r>
      <w:r w:rsidR="00800EF0" w:rsidRPr="00D150BA">
        <w:rPr>
          <w:rFonts w:ascii="Times New Roman" w:eastAsia="Droid Sans Fallback" w:hAnsi="Times New Roman"/>
          <w:bCs/>
          <w:kern w:val="1"/>
          <w:sz w:val="20"/>
          <w:szCs w:val="20"/>
          <w:lang w:eastAsia="zh-CN" w:bidi="hi-IN"/>
        </w:rPr>
        <w:t>'</w:t>
      </w:r>
      <w:r w:rsidR="0022353C" w:rsidRPr="00D150BA">
        <w:rPr>
          <w:rFonts w:ascii="Times New Roman" w:eastAsia="Droid Sans Fallback" w:hAnsi="Times New Roman"/>
          <w:bCs/>
          <w:kern w:val="1"/>
          <w:sz w:val="20"/>
          <w:szCs w:val="20"/>
          <w:lang w:eastAsia="zh-CN" w:bidi="hi-IN"/>
        </w:rPr>
        <w:t xml:space="preserve"> </w:t>
      </w:r>
      <w:r w:rsidR="00800EF0" w:rsidRPr="00D150BA">
        <w:rPr>
          <w:rFonts w:ascii="Times New Roman" w:eastAsia="Droid Sans Fallback" w:hAnsi="Times New Roman"/>
          <w:bCs/>
          <w:kern w:val="1"/>
          <w:sz w:val="20"/>
          <w:szCs w:val="20"/>
          <w:lang w:eastAsia="zh-CN" w:bidi="hi-IN"/>
        </w:rPr>
        <w:t xml:space="preserve"> ΤΑΞΗ</w:t>
      </w:r>
    </w:p>
    <w:p w:rsidR="00800EF0" w:rsidRPr="00580002" w:rsidRDefault="00800EF0" w:rsidP="00DF6923">
      <w:pPr>
        <w:widowControl w:val="0"/>
        <w:suppressAutoHyphens/>
        <w:spacing w:line="240" w:lineRule="auto"/>
        <w:jc w:val="center"/>
        <w:rPr>
          <w:rFonts w:ascii="Times New Roman" w:eastAsia="Droid Sans Fallback" w:hAnsi="Times New Roman"/>
          <w:kern w:val="1"/>
          <w:sz w:val="24"/>
          <w:szCs w:val="24"/>
          <w:lang w:eastAsia="zh-CN" w:bidi="hi-IN"/>
        </w:rPr>
      </w:pPr>
      <w:r w:rsidRPr="00580002">
        <w:rPr>
          <w:rFonts w:ascii="Times New Roman" w:eastAsia="Droid Sans Fallback" w:hAnsi="Times New Roman"/>
          <w:kern w:val="1"/>
          <w:sz w:val="24"/>
          <w:szCs w:val="24"/>
          <w:lang w:eastAsia="zh-CN" w:bidi="hi-IN"/>
        </w:rPr>
        <w:t>ΓΡΑΠΤΕΣ ΠΡΟΑΓΩΓΙΚΕΣ ΕΞΕΤΑΣΕΙΣ ΠΕΡΙΟΔΟΥ ΜΑΙΟΥ ΣΤΗ ΓΕΩΜΕΤΡΙΑ</w:t>
      </w:r>
    </w:p>
    <w:p w:rsidR="005D1852" w:rsidRDefault="005D1852" w:rsidP="00DF6923">
      <w:pPr>
        <w:tabs>
          <w:tab w:val="left" w:pos="5670"/>
        </w:tabs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p w:rsidR="00156C30" w:rsidRDefault="00156C30" w:rsidP="00DF6923">
      <w:pPr>
        <w:tabs>
          <w:tab w:val="left" w:pos="567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  <w:u w:val="single"/>
        </w:rPr>
        <w:t>ΘΕΜΑ  Α</w:t>
      </w:r>
      <w:r w:rsidR="00F61D2B" w:rsidRPr="0058000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F61D2B" w:rsidRPr="00580002">
        <w:rPr>
          <w:rFonts w:ascii="Times New Roman" w:hAnsi="Times New Roman"/>
          <w:sz w:val="24"/>
          <w:szCs w:val="24"/>
        </w:rPr>
        <w:t xml:space="preserve">                     </w:t>
      </w:r>
      <w:r w:rsidR="00EE60DB" w:rsidRPr="00580002">
        <w:rPr>
          <w:rFonts w:ascii="Times New Roman" w:hAnsi="Times New Roman"/>
          <w:sz w:val="24"/>
          <w:szCs w:val="24"/>
        </w:rPr>
        <w:t>(ΜΟΝ 15</w:t>
      </w:r>
      <w:r w:rsidR="00F61D2B" w:rsidRPr="00580002">
        <w:rPr>
          <w:rFonts w:ascii="Times New Roman" w:hAnsi="Times New Roman"/>
          <w:sz w:val="24"/>
          <w:szCs w:val="24"/>
        </w:rPr>
        <w:t>+10)</w:t>
      </w:r>
    </w:p>
    <w:p w:rsidR="005D1852" w:rsidRPr="00580002" w:rsidRDefault="005D1852" w:rsidP="00DF6923">
      <w:pPr>
        <w:tabs>
          <w:tab w:val="left" w:pos="5670"/>
        </w:tabs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p w:rsidR="00580002" w:rsidRDefault="0022353C" w:rsidP="00D05910">
      <w:pPr>
        <w:autoSpaceDE w:val="0"/>
        <w:autoSpaceDN w:val="0"/>
        <w:adjustRightInd w:val="0"/>
        <w:spacing w:line="240" w:lineRule="auto"/>
        <w:ind w:right="-1234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bCs/>
          <w:color w:val="000000"/>
          <w:sz w:val="24"/>
          <w:szCs w:val="24"/>
        </w:rPr>
        <w:t xml:space="preserve">Α1)   </w:t>
      </w:r>
      <w:r w:rsidR="00356D32" w:rsidRPr="00580002">
        <w:rPr>
          <w:rFonts w:ascii="Times New Roman" w:hAnsi="Times New Roman"/>
          <w:sz w:val="24"/>
          <w:szCs w:val="24"/>
        </w:rPr>
        <w:t xml:space="preserve">Να αποδείξετε ότι σε κάθε ορθογώνιο τρίγωνο, το τετράγωνο μιας κάθετης πλευράς του είναι ίσο με </w:t>
      </w:r>
    </w:p>
    <w:p w:rsidR="0047320E" w:rsidRPr="00580002" w:rsidRDefault="00580002" w:rsidP="00D05910">
      <w:pPr>
        <w:autoSpaceDE w:val="0"/>
        <w:autoSpaceDN w:val="0"/>
        <w:adjustRightInd w:val="0"/>
        <w:spacing w:line="240" w:lineRule="auto"/>
        <w:ind w:right="-123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το </w:t>
      </w:r>
      <w:r w:rsidR="00356D32" w:rsidRPr="00580002">
        <w:rPr>
          <w:rFonts w:ascii="Times New Roman" w:hAnsi="Times New Roman"/>
          <w:sz w:val="24"/>
          <w:szCs w:val="24"/>
        </w:rPr>
        <w:t>γινόμενο της  υποτείνουσας επί την προβολή της πλευράς αυτής στην υποτείνουσα.</w:t>
      </w:r>
    </w:p>
    <w:p w:rsidR="0022353C" w:rsidRPr="00580002" w:rsidRDefault="0022353C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bCs/>
          <w:color w:val="000000"/>
          <w:sz w:val="24"/>
          <w:szCs w:val="24"/>
        </w:rPr>
        <w:t>Α2)</w:t>
      </w:r>
      <w:r w:rsidRPr="00580002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580002">
        <w:rPr>
          <w:rFonts w:ascii="Times New Roman" w:hAnsi="Times New Roman"/>
          <w:sz w:val="24"/>
          <w:szCs w:val="24"/>
        </w:rPr>
        <w:t xml:space="preserve">Να χαρακτηρίσετε τις προτάσεις που ακολουθούν, γράφοντας στην κόλλα σας  </w:t>
      </w:r>
      <w:r w:rsidRPr="00580002">
        <w:rPr>
          <w:rFonts w:ascii="Times New Roman" w:hAnsi="Times New Roman"/>
          <w:sz w:val="24"/>
          <w:szCs w:val="24"/>
        </w:rPr>
        <w:br/>
        <w:t xml:space="preserve">       τη λέξη </w:t>
      </w:r>
      <w:r w:rsidRPr="00580002">
        <w:rPr>
          <w:rFonts w:ascii="Times New Roman" w:hAnsi="Times New Roman"/>
          <w:b/>
          <w:sz w:val="24"/>
          <w:szCs w:val="24"/>
        </w:rPr>
        <w:t xml:space="preserve">Σωστό </w:t>
      </w:r>
      <w:r w:rsidRPr="00580002">
        <w:rPr>
          <w:rFonts w:ascii="Times New Roman" w:hAnsi="Times New Roman"/>
          <w:sz w:val="24"/>
          <w:szCs w:val="24"/>
        </w:rPr>
        <w:t xml:space="preserve">ή </w:t>
      </w:r>
      <w:r w:rsidRPr="00580002">
        <w:rPr>
          <w:rFonts w:ascii="Times New Roman" w:hAnsi="Times New Roman"/>
          <w:b/>
          <w:sz w:val="24"/>
          <w:szCs w:val="24"/>
        </w:rPr>
        <w:t>Λάθος</w:t>
      </w:r>
      <w:r w:rsidRPr="00580002">
        <w:rPr>
          <w:rFonts w:ascii="Times New Roman" w:hAnsi="Times New Roman"/>
          <w:sz w:val="24"/>
          <w:szCs w:val="24"/>
        </w:rPr>
        <w:t xml:space="preserve"> δίπλα στο γράμμα που αντιστοιχεί σε κάθε πρόταση.</w:t>
      </w:r>
    </w:p>
    <w:p w:rsidR="0022353C" w:rsidRPr="00580002" w:rsidRDefault="0022353C" w:rsidP="00D05910">
      <w:pPr>
        <w:spacing w:line="240" w:lineRule="auto"/>
        <w:rPr>
          <w:rFonts w:ascii="Times New Roman" w:hAnsi="Times New Roman"/>
          <w:b/>
          <w:i/>
          <w:sz w:val="24"/>
          <w:szCs w:val="24"/>
        </w:rPr>
      </w:pPr>
      <w:r w:rsidRPr="00580002">
        <w:rPr>
          <w:rFonts w:ascii="Times New Roman" w:hAnsi="Times New Roman"/>
          <w:color w:val="000000"/>
          <w:sz w:val="24"/>
          <w:szCs w:val="24"/>
        </w:rPr>
        <w:t xml:space="preserve">       α)  </w:t>
      </w:r>
      <w:r w:rsidRPr="00580002">
        <w:rPr>
          <w:rFonts w:ascii="Times New Roman" w:hAnsi="Times New Roman"/>
          <w:sz w:val="24"/>
          <w:szCs w:val="24"/>
        </w:rPr>
        <w:t>Σ</w:t>
      </w:r>
      <w:r w:rsidR="0047320E" w:rsidRPr="00580002">
        <w:rPr>
          <w:rFonts w:ascii="Times New Roman" w:hAnsi="Times New Roman"/>
          <w:sz w:val="24"/>
          <w:szCs w:val="24"/>
        </w:rPr>
        <w:t xml:space="preserve">ε κάθε τρίγωνο ΑΒΓ ισχύει η ισοδυναμία :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β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γ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, </m:t>
        </m:r>
      </m:oMath>
      <w:r w:rsidR="0047320E" w:rsidRPr="00580002">
        <w:rPr>
          <w:rFonts w:ascii="Times New Roman" w:hAnsi="Times New Roman"/>
          <w:sz w:val="24"/>
          <w:szCs w:val="24"/>
        </w:rPr>
        <w:t xml:space="preserve">  αν και μόνο αν 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</m:acc>
        <m:r>
          <w:rPr>
            <w:rFonts w:ascii="Cambria Math" w:hAnsi="Cambria Math"/>
            <w:sz w:val="24"/>
            <w:szCs w:val="24"/>
          </w:rPr>
          <m:t>&gt;1</m:t>
        </m:r>
        <m:r>
          <w:rPr>
            <w:rFonts w:ascii="Cambria Math" w:hAnsi="Cambria Math"/>
            <w:sz w:val="24"/>
            <w:szCs w:val="24"/>
            <w:lang w:val="en-GB"/>
          </w:rPr>
          <m:t>L</m:t>
        </m:r>
      </m:oMath>
      <w:r w:rsidR="0047320E" w:rsidRPr="00580002">
        <w:rPr>
          <w:rFonts w:ascii="Times New Roman" w:hAnsi="Times New Roman"/>
          <w:sz w:val="24"/>
          <w:szCs w:val="24"/>
        </w:rPr>
        <w:t xml:space="preserve">  .</w:t>
      </w:r>
    </w:p>
    <w:p w:rsidR="0022353C" w:rsidRPr="00580002" w:rsidRDefault="0022353C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b/>
          <w:sz w:val="24"/>
          <w:szCs w:val="24"/>
        </w:rPr>
        <w:t xml:space="preserve">       </w:t>
      </w:r>
      <w:r w:rsidR="0047320E" w:rsidRPr="00580002">
        <w:rPr>
          <w:rFonts w:ascii="Times New Roman" w:hAnsi="Times New Roman"/>
          <w:sz w:val="24"/>
          <w:szCs w:val="24"/>
        </w:rPr>
        <w:t>β)  Το εμβαδόν ενός ορθογ</w:t>
      </w:r>
      <w:r w:rsidR="001B7854">
        <w:rPr>
          <w:rFonts w:ascii="Times New Roman" w:hAnsi="Times New Roman"/>
          <w:sz w:val="24"/>
          <w:szCs w:val="24"/>
        </w:rPr>
        <w:t>ωνίου ισούται με το γινόμενο δυο διαδοχικών</w:t>
      </w:r>
      <w:r w:rsidR="0047320E" w:rsidRPr="00580002">
        <w:rPr>
          <w:rFonts w:ascii="Times New Roman" w:hAnsi="Times New Roman"/>
          <w:sz w:val="24"/>
          <w:szCs w:val="24"/>
        </w:rPr>
        <w:t xml:space="preserve"> πλευρών του.</w:t>
      </w:r>
    </w:p>
    <w:p w:rsidR="0047320E" w:rsidRPr="00580002" w:rsidRDefault="0022353C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       </w:t>
      </w:r>
      <w:r w:rsidR="0047320E" w:rsidRPr="00580002">
        <w:rPr>
          <w:rFonts w:ascii="Times New Roman" w:hAnsi="Times New Roman"/>
          <w:sz w:val="24"/>
          <w:szCs w:val="24"/>
        </w:rPr>
        <w:t>γ)  Ένα πολύγωνο λέγεται κανονικό όταν έχει όλες τις γωνίες του ίσες.</w:t>
      </w:r>
    </w:p>
    <w:p w:rsidR="0022353C" w:rsidRPr="00580002" w:rsidRDefault="00BD4EA9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      </w:t>
      </w:r>
      <w:r w:rsidR="0022353C" w:rsidRPr="00580002">
        <w:rPr>
          <w:rFonts w:ascii="Times New Roman" w:hAnsi="Times New Roman"/>
          <w:sz w:val="24"/>
          <w:szCs w:val="24"/>
        </w:rPr>
        <w:t xml:space="preserve"> δ)  </w:t>
      </w:r>
      <w:r w:rsidR="00175573" w:rsidRPr="00580002">
        <w:rPr>
          <w:rFonts w:ascii="Times New Roman" w:hAnsi="Times New Roman"/>
          <w:sz w:val="24"/>
          <w:szCs w:val="24"/>
        </w:rPr>
        <w:t>Αν δύο τρίγωνα είναι ισοδύναμα τότε είναι ίσα .</w:t>
      </w:r>
    </w:p>
    <w:p w:rsidR="0022353C" w:rsidRPr="00580002" w:rsidRDefault="0022353C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color w:val="000000"/>
          <w:sz w:val="24"/>
          <w:szCs w:val="24"/>
        </w:rPr>
        <w:t xml:space="preserve">       ε)  </w:t>
      </w:r>
      <w:r w:rsidR="00175573" w:rsidRPr="00580002">
        <w:rPr>
          <w:rFonts w:ascii="Times New Roman" w:hAnsi="Times New Roman"/>
          <w:sz w:val="24"/>
          <w:szCs w:val="24"/>
        </w:rPr>
        <w:t>Η πλευρά ενός ισοπλεύρου τριγώνου εγγεγραμμένου σε κύκλο (Ο,</w:t>
      </w:r>
      <w:r w:rsidR="00175573" w:rsidRPr="00580002">
        <w:rPr>
          <w:rFonts w:ascii="Times New Roman" w:hAnsi="Times New Roman"/>
          <w:sz w:val="24"/>
          <w:szCs w:val="24"/>
          <w:lang w:val="en-US"/>
        </w:rPr>
        <w:t>R</w:t>
      </w:r>
      <w:r w:rsidR="00175573" w:rsidRPr="00580002">
        <w:rPr>
          <w:rFonts w:ascii="Times New Roman" w:hAnsi="Times New Roman"/>
          <w:sz w:val="24"/>
          <w:szCs w:val="24"/>
        </w:rPr>
        <w:t xml:space="preserve">) είναι </w:t>
      </w:r>
      <w:r w:rsidR="00175573" w:rsidRPr="00580002">
        <w:rPr>
          <w:rFonts w:ascii="Times New Roman" w:hAnsi="Times New Roman"/>
          <w:position w:val="-24"/>
          <w:sz w:val="24"/>
          <w:szCs w:val="24"/>
        </w:rPr>
        <w:object w:dxaOrig="1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33.8pt" o:ole="">
            <v:imagedata r:id="rId7" o:title=""/>
          </v:shape>
          <o:OLEObject Type="Embed" ProgID="Equation.DSMT4" ShapeID="_x0000_i1025" DrawAspect="Content" ObjectID="_1557035287" r:id="rId8"/>
        </w:object>
      </w:r>
      <w:r w:rsidR="00175573" w:rsidRPr="00580002">
        <w:rPr>
          <w:rFonts w:ascii="Times New Roman" w:hAnsi="Times New Roman"/>
          <w:sz w:val="24"/>
          <w:szCs w:val="24"/>
        </w:rPr>
        <w:t xml:space="preserve">  .</w:t>
      </w:r>
    </w:p>
    <w:p w:rsidR="005D1852" w:rsidRDefault="005D1852" w:rsidP="00D05910">
      <w:pPr>
        <w:pStyle w:val="Heading2"/>
        <w:jc w:val="left"/>
        <w:rPr>
          <w:b w:val="0"/>
          <w:bCs/>
          <w:color w:val="000000"/>
          <w:sz w:val="24"/>
          <w:szCs w:val="24"/>
        </w:rPr>
      </w:pPr>
    </w:p>
    <w:p w:rsidR="0022353C" w:rsidRPr="00580002" w:rsidRDefault="0022353C" w:rsidP="00D05910">
      <w:pPr>
        <w:pStyle w:val="Heading2"/>
        <w:jc w:val="left"/>
        <w:rPr>
          <w:b w:val="0"/>
          <w:bCs/>
          <w:color w:val="000000"/>
          <w:sz w:val="24"/>
          <w:szCs w:val="24"/>
          <w:u w:val="none"/>
        </w:rPr>
      </w:pPr>
      <w:r w:rsidRPr="00580002">
        <w:rPr>
          <w:b w:val="0"/>
          <w:bCs/>
          <w:color w:val="000000"/>
          <w:sz w:val="24"/>
          <w:szCs w:val="24"/>
        </w:rPr>
        <w:t>ΘΕΜΑ Β</w:t>
      </w:r>
      <w:r w:rsidR="00AD5D03" w:rsidRPr="00580002">
        <w:rPr>
          <w:b w:val="0"/>
          <w:bCs/>
          <w:color w:val="000000"/>
          <w:sz w:val="24"/>
          <w:szCs w:val="24"/>
          <w:u w:val="none"/>
        </w:rPr>
        <w:t xml:space="preserve">                       </w:t>
      </w:r>
      <w:r w:rsidR="00AD5D03" w:rsidRPr="00580002">
        <w:rPr>
          <w:b w:val="0"/>
          <w:sz w:val="24"/>
          <w:szCs w:val="24"/>
          <w:u w:val="none"/>
        </w:rPr>
        <w:t>(ΜΟΝ 10+15)</w:t>
      </w:r>
      <w:r w:rsidR="00AD5D03" w:rsidRPr="00580002">
        <w:rPr>
          <w:b w:val="0"/>
          <w:bCs/>
          <w:color w:val="000000"/>
          <w:sz w:val="24"/>
          <w:szCs w:val="24"/>
          <w:u w:val="none"/>
        </w:rPr>
        <w:t xml:space="preserve"> </w:t>
      </w:r>
    </w:p>
    <w:p w:rsidR="005D1852" w:rsidRDefault="005D1852" w:rsidP="00D05910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C274F3" w:rsidRPr="00580002" w:rsidRDefault="0022353C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>Δί</w:t>
      </w:r>
      <w:r w:rsidR="002D1F25" w:rsidRPr="00580002">
        <w:rPr>
          <w:rFonts w:ascii="Times New Roman" w:hAnsi="Times New Roman"/>
          <w:sz w:val="24"/>
          <w:szCs w:val="24"/>
        </w:rPr>
        <w:t xml:space="preserve">νεται ορθογώνιο τρίγωνο ΑΒΓ </w:t>
      </w:r>
      <w:r w:rsidRPr="00580002">
        <w:rPr>
          <w:rFonts w:ascii="Times New Roman" w:hAnsi="Times New Roman"/>
          <w:sz w:val="24"/>
          <w:szCs w:val="24"/>
        </w:rPr>
        <w:t xml:space="preserve"> </w:t>
      </w:r>
      <w:r w:rsidR="002D1F25" w:rsidRPr="00580002">
        <w:rPr>
          <w:rFonts w:ascii="Times New Roman" w:hAnsi="Times New Roman"/>
          <w:bCs/>
          <w:color w:val="000000"/>
          <w:sz w:val="24"/>
          <w:szCs w:val="24"/>
        </w:rPr>
        <w:t xml:space="preserve">με </w:t>
      </w:r>
      <w:r w:rsidR="002D1F25" w:rsidRPr="00580002">
        <w:rPr>
          <w:rFonts w:ascii="Times New Roman" w:hAnsi="Times New Roman"/>
          <w:position w:val="-6"/>
          <w:sz w:val="24"/>
          <w:szCs w:val="24"/>
        </w:rPr>
        <w:object w:dxaOrig="859" w:dyaOrig="340">
          <v:shape id="_x0000_i1026" type="#_x0000_t75" style="width:43.2pt;height:16.9pt" o:ole="" fillcolor="window">
            <v:imagedata r:id="rId9" o:title=""/>
          </v:shape>
          <o:OLEObject Type="Embed" ProgID="Equation.DSMT4" ShapeID="_x0000_i1026" DrawAspect="Content" ObjectID="_1557035288" r:id="rId10"/>
        </w:object>
      </w:r>
      <w:r w:rsidR="002D1F25" w:rsidRPr="00580002">
        <w:rPr>
          <w:rFonts w:ascii="Times New Roman" w:hAnsi="Times New Roman"/>
          <w:sz w:val="24"/>
          <w:szCs w:val="24"/>
        </w:rPr>
        <w:t xml:space="preserve"> και </w:t>
      </w:r>
      <w:r w:rsidR="00C274F3" w:rsidRPr="00580002">
        <w:rPr>
          <w:rFonts w:ascii="Times New Roman" w:hAnsi="Times New Roman"/>
          <w:sz w:val="24"/>
          <w:szCs w:val="24"/>
        </w:rPr>
        <w:t xml:space="preserve">έστω </w:t>
      </w:r>
      <w:r w:rsidR="002D1F25" w:rsidRPr="00580002">
        <w:rPr>
          <w:rFonts w:ascii="Times New Roman" w:hAnsi="Times New Roman"/>
          <w:sz w:val="24"/>
          <w:szCs w:val="24"/>
        </w:rPr>
        <w:t xml:space="preserve">ΑΔ </w:t>
      </w:r>
      <w:r w:rsidR="00C274F3" w:rsidRPr="00580002">
        <w:rPr>
          <w:rFonts w:ascii="Times New Roman" w:hAnsi="Times New Roman"/>
          <w:sz w:val="24"/>
          <w:szCs w:val="24"/>
        </w:rPr>
        <w:t xml:space="preserve">είναι </w:t>
      </w:r>
      <w:r w:rsidR="002D1F25" w:rsidRPr="00580002">
        <w:rPr>
          <w:rFonts w:ascii="Times New Roman" w:hAnsi="Times New Roman"/>
          <w:sz w:val="24"/>
          <w:szCs w:val="24"/>
        </w:rPr>
        <w:t xml:space="preserve">το ύψος προς την υποτείνουσα </w:t>
      </w:r>
      <w:r w:rsidR="00C274F3" w:rsidRPr="00580002">
        <w:rPr>
          <w:rFonts w:ascii="Times New Roman" w:hAnsi="Times New Roman"/>
          <w:sz w:val="24"/>
          <w:szCs w:val="24"/>
        </w:rPr>
        <w:t>.</w:t>
      </w:r>
    </w:p>
    <w:p w:rsidR="002D1F25" w:rsidRPr="00580002" w:rsidRDefault="002D1F25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Αν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ΔΒ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580002">
        <w:rPr>
          <w:rFonts w:ascii="Times New Roman" w:hAnsi="Times New Roman"/>
          <w:sz w:val="24"/>
          <w:szCs w:val="24"/>
        </w:rPr>
        <w:t xml:space="preserve">   και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ΔΓ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C274F3" w:rsidRPr="00580002">
        <w:rPr>
          <w:rFonts w:ascii="Times New Roman" w:hAnsi="Times New Roman"/>
          <w:sz w:val="24"/>
          <w:szCs w:val="24"/>
        </w:rPr>
        <w:t xml:space="preserve">    τότε</w:t>
      </w:r>
      <w:r w:rsidR="00AD5D03" w:rsidRPr="00580002">
        <w:rPr>
          <w:rFonts w:ascii="Times New Roman" w:hAnsi="Times New Roman"/>
          <w:sz w:val="24"/>
          <w:szCs w:val="24"/>
        </w:rPr>
        <w:t xml:space="preserve"> :</w:t>
      </w:r>
    </w:p>
    <w:p w:rsidR="0022353C" w:rsidRPr="00580002" w:rsidRDefault="00AD5D03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Β1) </w:t>
      </w:r>
      <w:r w:rsidR="00C274F3" w:rsidRPr="00580002">
        <w:rPr>
          <w:rFonts w:ascii="Times New Roman" w:hAnsi="Times New Roman"/>
          <w:sz w:val="24"/>
          <w:szCs w:val="24"/>
        </w:rPr>
        <w:t xml:space="preserve">Να υπολογίσετε </w:t>
      </w:r>
      <w:r w:rsidRPr="00580002">
        <w:rPr>
          <w:rFonts w:ascii="Times New Roman" w:hAnsi="Times New Roman"/>
          <w:sz w:val="24"/>
          <w:szCs w:val="24"/>
        </w:rPr>
        <w:t xml:space="preserve">το μήκος του </w:t>
      </w:r>
      <w:r w:rsidR="00A77A1D" w:rsidRPr="00580002">
        <w:rPr>
          <w:rFonts w:ascii="Times New Roman" w:hAnsi="Times New Roman"/>
          <w:sz w:val="24"/>
          <w:szCs w:val="24"/>
        </w:rPr>
        <w:t xml:space="preserve">ύψους </w:t>
      </w:r>
      <w:r w:rsidRPr="00580002">
        <w:rPr>
          <w:rFonts w:ascii="Times New Roman" w:hAnsi="Times New Roman"/>
          <w:sz w:val="24"/>
          <w:szCs w:val="24"/>
        </w:rPr>
        <w:t xml:space="preserve">ΑΔ . </w:t>
      </w:r>
    </w:p>
    <w:p w:rsidR="0022353C" w:rsidRPr="00580002" w:rsidRDefault="00AD5D03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Β2) </w:t>
      </w:r>
      <w:r w:rsidR="00C274F3" w:rsidRPr="00580002">
        <w:rPr>
          <w:rFonts w:ascii="Times New Roman" w:hAnsi="Times New Roman"/>
          <w:sz w:val="24"/>
          <w:szCs w:val="24"/>
        </w:rPr>
        <w:t xml:space="preserve">Αν 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Δ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="00C274F3" w:rsidRPr="00580002">
        <w:rPr>
          <w:rFonts w:ascii="Times New Roman" w:hAnsi="Times New Roman"/>
          <w:sz w:val="24"/>
          <w:szCs w:val="24"/>
        </w:rPr>
        <w:t xml:space="preserve">   να υπολογίσετε τα μήκη των</w:t>
      </w:r>
      <w:r w:rsidRPr="00580002">
        <w:rPr>
          <w:rFonts w:ascii="Times New Roman" w:hAnsi="Times New Roman"/>
          <w:sz w:val="24"/>
          <w:szCs w:val="24"/>
        </w:rPr>
        <w:t xml:space="preserve"> </w:t>
      </w:r>
      <w:r w:rsidR="00C274F3" w:rsidRPr="00580002">
        <w:rPr>
          <w:rFonts w:ascii="Times New Roman" w:hAnsi="Times New Roman"/>
          <w:sz w:val="24"/>
          <w:szCs w:val="24"/>
        </w:rPr>
        <w:t>πλευρών</w:t>
      </w:r>
      <w:r w:rsidRPr="00580002">
        <w:rPr>
          <w:rFonts w:ascii="Times New Roman" w:hAnsi="Times New Roman"/>
          <w:sz w:val="24"/>
          <w:szCs w:val="24"/>
        </w:rPr>
        <w:t xml:space="preserve"> του τριγώνου ΑΒΓ. </w:t>
      </w:r>
    </w:p>
    <w:p w:rsidR="005D1852" w:rsidRDefault="005D1852" w:rsidP="00D05910">
      <w:pPr>
        <w:pStyle w:val="Heading2"/>
        <w:jc w:val="left"/>
        <w:rPr>
          <w:b w:val="0"/>
          <w:bCs/>
          <w:color w:val="000000"/>
          <w:sz w:val="24"/>
          <w:szCs w:val="24"/>
        </w:rPr>
      </w:pPr>
    </w:p>
    <w:p w:rsidR="0022353C" w:rsidRPr="00580002" w:rsidRDefault="0022353C" w:rsidP="00D05910">
      <w:pPr>
        <w:pStyle w:val="Heading2"/>
        <w:jc w:val="left"/>
        <w:rPr>
          <w:b w:val="0"/>
          <w:bCs/>
          <w:color w:val="000000"/>
          <w:sz w:val="24"/>
          <w:szCs w:val="24"/>
          <w:u w:val="none"/>
        </w:rPr>
      </w:pPr>
      <w:r w:rsidRPr="00580002">
        <w:rPr>
          <w:b w:val="0"/>
          <w:bCs/>
          <w:color w:val="000000"/>
          <w:sz w:val="24"/>
          <w:szCs w:val="24"/>
        </w:rPr>
        <w:t>ΘΕΜΑ Γ</w:t>
      </w:r>
      <w:r w:rsidR="00E853E8" w:rsidRPr="00580002">
        <w:rPr>
          <w:b w:val="0"/>
          <w:bCs/>
          <w:color w:val="000000"/>
          <w:sz w:val="24"/>
          <w:szCs w:val="24"/>
          <w:u w:val="none"/>
        </w:rPr>
        <w:t xml:space="preserve">                       (ΜΟΝ 10+10+5)</w:t>
      </w:r>
    </w:p>
    <w:p w:rsidR="005D1852" w:rsidRDefault="005D1852" w:rsidP="00D05910">
      <w:pPr>
        <w:pStyle w:val="ListParagraph"/>
        <w:spacing w:line="240" w:lineRule="auto"/>
        <w:ind w:left="0"/>
        <w:rPr>
          <w:rFonts w:ascii="Times New Roman" w:eastAsia="Times New Roman" w:hAnsi="Times New Roman"/>
          <w:sz w:val="24"/>
          <w:szCs w:val="24"/>
        </w:rPr>
      </w:pPr>
    </w:p>
    <w:p w:rsidR="0022353C" w:rsidRPr="00580002" w:rsidRDefault="0022353C" w:rsidP="00D05910">
      <w:pPr>
        <w:pStyle w:val="ListParagraph"/>
        <w:spacing w:line="240" w:lineRule="auto"/>
        <w:ind w:left="0"/>
        <w:rPr>
          <w:rFonts w:ascii="Times New Roman" w:eastAsia="Times New Roman" w:hAnsi="Times New Roman"/>
          <w:sz w:val="24"/>
          <w:szCs w:val="24"/>
        </w:rPr>
      </w:pPr>
      <w:r w:rsidRPr="00580002">
        <w:rPr>
          <w:rFonts w:ascii="Times New Roman" w:eastAsia="Times New Roman" w:hAnsi="Times New Roman"/>
          <w:sz w:val="24"/>
          <w:szCs w:val="24"/>
        </w:rPr>
        <w:t xml:space="preserve">Δίνεται τρίγωνο ΑΒΓ με       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</m:acc>
        <m:r>
          <w:rPr>
            <w:rFonts w:ascii="Cambria Math" w:hAnsi="Cambria Math"/>
            <w:sz w:val="24"/>
            <w:szCs w:val="24"/>
          </w:rPr>
          <m:t>=60°</m:t>
        </m:r>
      </m:oMath>
      <w:r w:rsidRPr="00580002">
        <w:rPr>
          <w:rFonts w:ascii="Times New Roman" w:eastAsia="Times New Roman" w:hAnsi="Times New Roman"/>
          <w:sz w:val="24"/>
          <w:szCs w:val="24"/>
        </w:rPr>
        <w:t xml:space="preserve">     ,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      </m:t>
        </m:r>
        <m:r>
          <w:rPr>
            <w:rFonts w:ascii="Cambria Math" w:eastAsia="Times New Roman" w:hAnsi="Cambria Math"/>
            <w:sz w:val="24"/>
            <w:szCs w:val="24"/>
            <w:lang w:val="en-US"/>
          </w:rPr>
          <m:t>β</m:t>
        </m:r>
        <m:r>
          <w:rPr>
            <w:rFonts w:ascii="Cambria Math" w:eastAsia="Times New Roman" w:hAnsi="Cambria Math"/>
            <w:sz w:val="24"/>
            <w:szCs w:val="24"/>
          </w:rPr>
          <m:t>=3</m:t>
        </m:r>
      </m:oMath>
      <w:r w:rsidRPr="00580002">
        <w:rPr>
          <w:rFonts w:ascii="Times New Roman" w:eastAsia="Times New Roman" w:hAnsi="Times New Roman"/>
          <w:sz w:val="24"/>
          <w:szCs w:val="24"/>
        </w:rPr>
        <w:t xml:space="preserve">    και     </w:t>
      </w:r>
      <m:oMath>
        <m:r>
          <w:rPr>
            <w:rFonts w:ascii="Cambria Math" w:eastAsia="Times New Roman" w:hAnsi="Cambria Math"/>
            <w:sz w:val="24"/>
            <w:szCs w:val="24"/>
          </w:rPr>
          <m:t>γ=2</m:t>
        </m:r>
      </m:oMath>
      <w:r w:rsidR="00177B2A" w:rsidRPr="00580002"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22353C" w:rsidRPr="00580002" w:rsidRDefault="00F304DE" w:rsidP="00D05910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Γ1)   Να υπολογίσετε το μήκος της πλευράς α του τριγώνου ΑΒΓ.         </w:t>
      </w:r>
      <w:r w:rsidR="0022353C" w:rsidRPr="00580002">
        <w:rPr>
          <w:rFonts w:ascii="Times New Roman" w:hAnsi="Times New Roman"/>
          <w:sz w:val="24"/>
          <w:szCs w:val="24"/>
        </w:rPr>
        <w:t xml:space="preserve">         </w:t>
      </w:r>
    </w:p>
    <w:p w:rsidR="00F304DE" w:rsidRPr="00580002" w:rsidRDefault="0022353C" w:rsidP="00D05910">
      <w:pPr>
        <w:pStyle w:val="ListParagraph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eastAsia="Times New Roman" w:hAnsi="Times New Roman"/>
          <w:sz w:val="24"/>
          <w:szCs w:val="24"/>
        </w:rPr>
        <w:t xml:space="preserve">Γ2)   </w:t>
      </w:r>
      <w:r w:rsidR="00F304DE" w:rsidRPr="00580002">
        <w:rPr>
          <w:rFonts w:ascii="Times New Roman" w:eastAsia="Times New Roman" w:hAnsi="Times New Roman"/>
          <w:sz w:val="24"/>
          <w:szCs w:val="24"/>
        </w:rPr>
        <w:t xml:space="preserve">Αν     </w:t>
      </w:r>
      <w:r w:rsidR="00F304DE" w:rsidRPr="00580002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027" type="#_x0000_t75" style="width:39.45pt;height:18.15pt" o:ole="">
            <v:imagedata r:id="rId11" o:title=""/>
          </v:shape>
          <o:OLEObject Type="Embed" ProgID="Equation.DSMT4" ShapeID="_x0000_i1027" DrawAspect="Content" ObjectID="_1557035289" r:id="rId12"/>
        </w:object>
      </w:r>
      <w:r w:rsidR="00F304DE" w:rsidRPr="00580002">
        <w:rPr>
          <w:rFonts w:ascii="Times New Roman" w:eastAsia="Times New Roman" w:hAnsi="Times New Roman"/>
          <w:sz w:val="24"/>
          <w:szCs w:val="24"/>
        </w:rPr>
        <w:t xml:space="preserve">  να αποδείξετε ότι το εμβαδόν του τριγώνου ΑΒΓ είναι </w:t>
      </w:r>
      <w:r w:rsidR="00F304DE" w:rsidRPr="00580002">
        <w:rPr>
          <w:rFonts w:ascii="Times New Roman" w:hAnsi="Times New Roman"/>
          <w:position w:val="-24"/>
          <w:sz w:val="24"/>
          <w:szCs w:val="24"/>
        </w:rPr>
        <w:object w:dxaOrig="1400" w:dyaOrig="680">
          <v:shape id="_x0000_i1028" type="#_x0000_t75" style="width:70.75pt;height:34.45pt" o:ole="">
            <v:imagedata r:id="rId13" o:title=""/>
          </v:shape>
          <o:OLEObject Type="Embed" ProgID="Equation.DSMT4" ShapeID="_x0000_i1028" DrawAspect="Content" ObjectID="_1557035290" r:id="rId14"/>
        </w:object>
      </w:r>
      <w:r w:rsidR="00F304DE" w:rsidRPr="0058000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F304DE" w:rsidRPr="00580002">
        <w:rPr>
          <w:rFonts w:ascii="Times New Roman" w:hAnsi="Times New Roman"/>
          <w:sz w:val="24"/>
          <w:szCs w:val="24"/>
        </w:rPr>
        <w:t>τ.μ</w:t>
      </w:r>
      <w:proofErr w:type="spellEnd"/>
      <w:r w:rsidR="00F304DE" w:rsidRPr="00580002">
        <w:rPr>
          <w:rFonts w:ascii="Times New Roman" w:hAnsi="Times New Roman"/>
          <w:sz w:val="24"/>
          <w:szCs w:val="24"/>
        </w:rPr>
        <w:t xml:space="preserve">. και να </w:t>
      </w:r>
    </w:p>
    <w:p w:rsidR="00177B2A" w:rsidRPr="00580002" w:rsidRDefault="00F304DE" w:rsidP="00D05910">
      <w:pPr>
        <w:pStyle w:val="ListParagraph"/>
        <w:spacing w:line="240" w:lineRule="auto"/>
        <w:ind w:left="0"/>
        <w:rPr>
          <w:rFonts w:ascii="Times New Roman" w:eastAsia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        υπολογίσετε το εμβαδόν του περιγεγραμμένου κύκλου του τριγώνου. </w:t>
      </w:r>
    </w:p>
    <w:p w:rsidR="001B7854" w:rsidRDefault="00177B2A" w:rsidP="004A301C">
      <w:pPr>
        <w:pStyle w:val="ListParagraph"/>
        <w:spacing w:line="240" w:lineRule="auto"/>
        <w:ind w:left="0"/>
        <w:rPr>
          <w:rFonts w:ascii="Times New Roman" w:eastAsia="Times New Roman" w:hAnsi="Times New Roman"/>
          <w:sz w:val="24"/>
          <w:szCs w:val="24"/>
        </w:rPr>
      </w:pPr>
      <w:r w:rsidRPr="00580002">
        <w:rPr>
          <w:rFonts w:ascii="Times New Roman" w:eastAsia="Times New Roman" w:hAnsi="Times New Roman"/>
          <w:sz w:val="24"/>
          <w:szCs w:val="24"/>
        </w:rPr>
        <w:t xml:space="preserve">Γ3)   Προεκτείνουμε την ΑΓ (προς το μέρος του  Γ) </w:t>
      </w:r>
      <w:r w:rsidR="001B7854">
        <w:rPr>
          <w:rFonts w:ascii="Times New Roman" w:eastAsia="Times New Roman" w:hAnsi="Times New Roman"/>
          <w:sz w:val="24"/>
          <w:szCs w:val="24"/>
        </w:rPr>
        <w:t xml:space="preserve"> κατά ίσο τμήμα ΓΔ=ΑΓ. Αν Μ είναι το μέσο της ΒΓ </w:t>
      </w:r>
    </w:p>
    <w:p w:rsidR="0022353C" w:rsidRPr="00580002" w:rsidRDefault="001B7854" w:rsidP="004A301C">
      <w:pPr>
        <w:pStyle w:val="ListParagraph"/>
        <w:spacing w:line="240" w:lineRule="auto"/>
        <w:ind w:left="0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</w:t>
      </w:r>
      <w:bookmarkStart w:id="0" w:name="_GoBack"/>
      <w:bookmarkEnd w:id="0"/>
      <w:r>
        <w:rPr>
          <w:rFonts w:ascii="Times New Roman" w:eastAsia="Times New Roman" w:hAnsi="Times New Roman"/>
          <w:sz w:val="24"/>
          <w:szCs w:val="24"/>
        </w:rPr>
        <w:t>ν</w:t>
      </w:r>
      <w:r w:rsidR="00177B2A" w:rsidRPr="00580002">
        <w:rPr>
          <w:rFonts w:ascii="Times New Roman" w:eastAsia="Times New Roman" w:hAnsi="Times New Roman"/>
          <w:sz w:val="24"/>
          <w:szCs w:val="24"/>
        </w:rPr>
        <w:t xml:space="preserve">α δείξετε ότι </w:t>
      </w:r>
      <w:r w:rsidR="00177B2A" w:rsidRPr="00580002">
        <w:rPr>
          <w:rFonts w:ascii="Times New Roman" w:hAnsi="Times New Roman"/>
          <w:position w:val="-28"/>
          <w:sz w:val="24"/>
          <w:szCs w:val="24"/>
        </w:rPr>
        <w:object w:dxaOrig="1219" w:dyaOrig="660">
          <v:shape id="_x0000_i1029" type="#_x0000_t75" style="width:61.35pt;height:33.2pt" o:ole="">
            <v:imagedata r:id="rId15" o:title=""/>
          </v:shape>
          <o:OLEObject Type="Embed" ProgID="Equation.DSMT4" ShapeID="_x0000_i1029" DrawAspect="Content" ObjectID="_1557035291" r:id="rId16"/>
        </w:object>
      </w:r>
      <w:r w:rsidR="00177B2A" w:rsidRPr="00580002">
        <w:rPr>
          <w:rFonts w:ascii="Times New Roman" w:eastAsia="Times New Roman" w:hAnsi="Times New Roman"/>
          <w:sz w:val="24"/>
          <w:szCs w:val="24"/>
        </w:rPr>
        <w:t xml:space="preserve">   </w:t>
      </w:r>
      <w:r w:rsidR="0022353C" w:rsidRPr="00580002">
        <w:rPr>
          <w:rFonts w:ascii="Times New Roman" w:hAnsi="Times New Roman"/>
          <w:sz w:val="24"/>
          <w:szCs w:val="24"/>
        </w:rPr>
        <w:t xml:space="preserve">                                        </w:t>
      </w:r>
      <w:r w:rsidR="00F304DE" w:rsidRPr="00580002">
        <w:rPr>
          <w:rFonts w:ascii="Times New Roman" w:hAnsi="Times New Roman"/>
          <w:sz w:val="24"/>
          <w:szCs w:val="24"/>
        </w:rPr>
        <w:t xml:space="preserve">                      </w:t>
      </w:r>
      <w:r w:rsidR="0022353C" w:rsidRPr="00580002">
        <w:rPr>
          <w:rFonts w:ascii="Times New Roman" w:hAnsi="Times New Roman"/>
          <w:sz w:val="24"/>
          <w:szCs w:val="24"/>
        </w:rPr>
        <w:t xml:space="preserve">             </w:t>
      </w:r>
    </w:p>
    <w:p w:rsidR="005D1852" w:rsidRDefault="005D1852" w:rsidP="00D05910">
      <w:pPr>
        <w:spacing w:line="240" w:lineRule="auto"/>
        <w:rPr>
          <w:rFonts w:ascii="Times New Roman" w:hAnsi="Times New Roman"/>
          <w:sz w:val="24"/>
          <w:szCs w:val="24"/>
          <w:u w:val="single"/>
        </w:rPr>
      </w:pPr>
    </w:p>
    <w:p w:rsidR="0022353C" w:rsidRPr="00580002" w:rsidRDefault="0022353C" w:rsidP="00D05910">
      <w:pPr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  <w:u w:val="single"/>
        </w:rPr>
        <w:t xml:space="preserve">ΘΕΜΑ Δ </w:t>
      </w:r>
      <w:r w:rsidR="00CB377F" w:rsidRPr="00580002">
        <w:rPr>
          <w:rFonts w:ascii="Times New Roman" w:hAnsi="Times New Roman"/>
          <w:sz w:val="24"/>
          <w:szCs w:val="24"/>
        </w:rPr>
        <w:t xml:space="preserve">                      (ΜΟΝ 8+8+9)</w:t>
      </w:r>
    </w:p>
    <w:p w:rsidR="0022353C" w:rsidRPr="00D727FB" w:rsidRDefault="0022353C" w:rsidP="00D05910">
      <w:pPr>
        <w:tabs>
          <w:tab w:val="right" w:pos="9072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Δίνεται </w:t>
      </w:r>
      <w:r w:rsidR="004A301C" w:rsidRPr="00580002">
        <w:rPr>
          <w:rFonts w:ascii="Times New Roman" w:hAnsi="Times New Roman"/>
          <w:sz w:val="24"/>
          <w:szCs w:val="24"/>
        </w:rPr>
        <w:t xml:space="preserve">ορθογώνιο </w:t>
      </w:r>
      <w:r w:rsidRPr="00580002">
        <w:rPr>
          <w:rFonts w:ascii="Times New Roman" w:hAnsi="Times New Roman"/>
          <w:sz w:val="24"/>
          <w:szCs w:val="24"/>
        </w:rPr>
        <w:t>τρίγωνο</w:t>
      </w:r>
      <w:r w:rsidR="004A301C" w:rsidRPr="00580002">
        <w:rPr>
          <w:rFonts w:ascii="Times New Roman" w:hAnsi="Times New Roman"/>
          <w:sz w:val="24"/>
          <w:szCs w:val="24"/>
        </w:rPr>
        <w:t xml:space="preserve"> ΑΒΓ με </w:t>
      </w:r>
      <w:r w:rsidRPr="00580002">
        <w:rPr>
          <w:rFonts w:ascii="Times New Roman" w:hAnsi="Times New Roman"/>
          <w:sz w:val="24"/>
          <w:szCs w:val="24"/>
        </w:rPr>
        <w:t xml:space="preserve"> </w:t>
      </w:r>
      <w:r w:rsidR="004A301C" w:rsidRPr="00580002">
        <w:rPr>
          <w:rFonts w:ascii="Times New Roman" w:hAnsi="Times New Roman"/>
          <w:position w:val="-6"/>
          <w:sz w:val="24"/>
          <w:szCs w:val="24"/>
        </w:rPr>
        <w:object w:dxaOrig="859" w:dyaOrig="340">
          <v:shape id="_x0000_i1030" type="#_x0000_t75" style="width:43.2pt;height:16.9pt" o:ole="" fillcolor="window">
            <v:imagedata r:id="rId9" o:title=""/>
          </v:shape>
          <o:OLEObject Type="Embed" ProgID="Equation.DSMT4" ShapeID="_x0000_i1030" DrawAspect="Content" ObjectID="_1557035292" r:id="rId17"/>
        </w:object>
      </w:r>
      <w:r w:rsidR="004A301C" w:rsidRPr="00580002">
        <w:rPr>
          <w:rFonts w:ascii="Times New Roman" w:hAnsi="Times New Roman"/>
          <w:sz w:val="24"/>
          <w:szCs w:val="24"/>
        </w:rPr>
        <w:t xml:space="preserve">,  </w:t>
      </w:r>
      <w:r w:rsidRPr="00580002">
        <w:rPr>
          <w:rFonts w:ascii="Times New Roman" w:hAnsi="Times New Roman"/>
          <w:sz w:val="24"/>
          <w:szCs w:val="24"/>
        </w:rPr>
        <w:t xml:space="preserve"> </w:t>
      </w:r>
      <w:r w:rsidR="004A301C" w:rsidRPr="00580002">
        <w:rPr>
          <w:rFonts w:ascii="Times New Roman" w:hAnsi="Times New Roman"/>
          <w:position w:val="-6"/>
          <w:sz w:val="24"/>
          <w:szCs w:val="24"/>
        </w:rPr>
        <w:object w:dxaOrig="840" w:dyaOrig="340">
          <v:shape id="_x0000_i1031" type="#_x0000_t75" style="width:41.95pt;height:16.9pt" o:ole="" fillcolor="window">
            <v:imagedata r:id="rId18" o:title=""/>
          </v:shape>
          <o:OLEObject Type="Embed" ProgID="Equation.DSMT4" ShapeID="_x0000_i1031" DrawAspect="Content" ObjectID="_1557035293" r:id="rId19"/>
        </w:object>
      </w:r>
      <w:r w:rsidR="004A301C" w:rsidRPr="00580002">
        <w:rPr>
          <w:rFonts w:ascii="Times New Roman" w:hAnsi="Times New Roman"/>
          <w:sz w:val="24"/>
          <w:szCs w:val="24"/>
        </w:rPr>
        <w:t>και (ΑΓ)=4 . Με κέντρο το Γ και ακτίνα το (ΑΓ) γράφουμε τόξο</w:t>
      </w:r>
      <w:r w:rsidR="005D1852">
        <w:rPr>
          <w:rFonts w:ascii="Times New Roman" w:hAnsi="Times New Roman"/>
          <w:sz w:val="24"/>
          <w:szCs w:val="24"/>
        </w:rPr>
        <w:t xml:space="preserve"> ΑΔ </w:t>
      </w:r>
      <w:r w:rsidR="00D727FB" w:rsidRPr="00D727FB">
        <w:rPr>
          <w:rFonts w:ascii="Times New Roman" w:hAnsi="Times New Roman"/>
          <w:sz w:val="24"/>
          <w:szCs w:val="24"/>
        </w:rPr>
        <w:t xml:space="preserve">. </w:t>
      </w:r>
      <w:r w:rsidR="00D727FB">
        <w:rPr>
          <w:rFonts w:ascii="Times New Roman" w:hAnsi="Times New Roman"/>
          <w:sz w:val="24"/>
          <w:szCs w:val="24"/>
        </w:rPr>
        <w:t>Σχεδιάζουμε ημικύκλιο με διάμετρο ΑΒ.</w:t>
      </w:r>
    </w:p>
    <w:p w:rsidR="0022353C" w:rsidRPr="00580002" w:rsidRDefault="00E853E8" w:rsidP="00D05910">
      <w:pPr>
        <w:tabs>
          <w:tab w:val="right" w:pos="9072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Δ1)   Να υπολογίσετε το μήκος του </w:t>
      </w:r>
      <w:r w:rsidR="005D1852">
        <w:rPr>
          <w:rFonts w:ascii="Times New Roman" w:hAnsi="Times New Roman"/>
          <w:sz w:val="24"/>
          <w:szCs w:val="24"/>
        </w:rPr>
        <w:t xml:space="preserve">ευθύγραμμου </w:t>
      </w:r>
      <w:r w:rsidR="00D727FB">
        <w:rPr>
          <w:rFonts w:ascii="Times New Roman" w:hAnsi="Times New Roman"/>
          <w:sz w:val="24"/>
          <w:szCs w:val="24"/>
        </w:rPr>
        <w:t xml:space="preserve">τμήματος </w:t>
      </w:r>
      <w:r w:rsidRPr="00580002">
        <w:rPr>
          <w:rFonts w:ascii="Times New Roman" w:hAnsi="Times New Roman"/>
          <w:sz w:val="24"/>
          <w:szCs w:val="24"/>
        </w:rPr>
        <w:t>Δ</w:t>
      </w:r>
      <w:r w:rsidR="00D727FB">
        <w:rPr>
          <w:rFonts w:ascii="Times New Roman" w:hAnsi="Times New Roman"/>
          <w:sz w:val="24"/>
          <w:szCs w:val="24"/>
        </w:rPr>
        <w:t>Β</w:t>
      </w:r>
      <w:r w:rsidRPr="00580002">
        <w:rPr>
          <w:rFonts w:ascii="Times New Roman" w:hAnsi="Times New Roman"/>
          <w:sz w:val="24"/>
          <w:szCs w:val="24"/>
        </w:rPr>
        <w:t>.</w:t>
      </w:r>
      <w:r w:rsidR="00F304DE" w:rsidRPr="00580002">
        <w:rPr>
          <w:rFonts w:ascii="Times New Roman" w:hAnsi="Times New Roman"/>
          <w:sz w:val="24"/>
          <w:szCs w:val="24"/>
        </w:rPr>
        <w:t xml:space="preserve">        </w:t>
      </w:r>
    </w:p>
    <w:p w:rsidR="00CB377F" w:rsidRPr="00580002" w:rsidRDefault="00CB377F" w:rsidP="00D05910">
      <w:pPr>
        <w:tabs>
          <w:tab w:val="right" w:pos="9072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>Δ2)   Να υπολογίσετε την περίμετρο του γραμμοσκιασμένου χωρίου.</w:t>
      </w:r>
    </w:p>
    <w:p w:rsidR="008A1A20" w:rsidRDefault="00CB377F" w:rsidP="00D05910">
      <w:pPr>
        <w:tabs>
          <w:tab w:val="right" w:pos="9072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 xml:space="preserve">Δ3)   </w:t>
      </w:r>
      <w:r w:rsidR="00D727FB">
        <w:rPr>
          <w:rFonts w:ascii="Times New Roman" w:hAnsi="Times New Roman"/>
          <w:sz w:val="24"/>
          <w:szCs w:val="24"/>
        </w:rPr>
        <w:t>Να υπολογίσετε τ</w:t>
      </w:r>
      <w:r w:rsidRPr="00580002">
        <w:rPr>
          <w:rFonts w:ascii="Times New Roman" w:hAnsi="Times New Roman"/>
          <w:sz w:val="24"/>
          <w:szCs w:val="24"/>
        </w:rPr>
        <w:t>ο εμβαδόν του γραμμοσκιασμένου χωρίου.</w:t>
      </w:r>
      <w:r w:rsidR="0022353C" w:rsidRPr="00580002">
        <w:rPr>
          <w:rFonts w:ascii="Times New Roman" w:hAnsi="Times New Roman"/>
          <w:sz w:val="24"/>
          <w:szCs w:val="24"/>
        </w:rPr>
        <w:t xml:space="preserve">          </w:t>
      </w:r>
    </w:p>
    <w:p w:rsidR="00DF6923" w:rsidRPr="00580002" w:rsidRDefault="00576EAA" w:rsidP="00576EAA">
      <w:pPr>
        <w:tabs>
          <w:tab w:val="right" w:pos="9072"/>
        </w:tabs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l-GR"/>
        </w:rPr>
        <w:drawing>
          <wp:inline distT="0" distB="0" distL="0" distR="0" wp14:anchorId="7C6FA52D" wp14:editId="6220A9B4">
            <wp:extent cx="6645910" cy="3218180"/>
            <wp:effectExtent l="0" t="0" r="254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geom2017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21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6923" w:rsidRPr="00580002">
        <w:rPr>
          <w:rFonts w:ascii="Times New Roman" w:hAnsi="Times New Roman"/>
          <w:sz w:val="24"/>
          <w:szCs w:val="24"/>
        </w:rPr>
        <w:t>ΚΑΛΗ ΕΠΙΤΥΧΙΑ</w:t>
      </w:r>
      <w:r w:rsidR="0018376E" w:rsidRPr="00580002">
        <w:rPr>
          <w:rFonts w:ascii="Times New Roman" w:hAnsi="Times New Roman"/>
          <w:sz w:val="24"/>
          <w:szCs w:val="24"/>
        </w:rPr>
        <w:t>!</w:t>
      </w:r>
    </w:p>
    <w:p w:rsidR="00DF6923" w:rsidRPr="00580002" w:rsidRDefault="00DF6923" w:rsidP="00D05910">
      <w:pPr>
        <w:tabs>
          <w:tab w:val="left" w:pos="567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580002">
        <w:rPr>
          <w:rFonts w:ascii="Times New Roman" w:hAnsi="Times New Roman"/>
          <w:sz w:val="24"/>
          <w:szCs w:val="24"/>
        </w:rPr>
        <w:t>Η ΔΙΕΥΘΥΝΤΡΙΑ                                                                                               ΟΙ ΕΙΣΗΓΗΤΕΣ</w:t>
      </w:r>
    </w:p>
    <w:p w:rsidR="000B4A2F" w:rsidRPr="00580002" w:rsidRDefault="000B4A2F" w:rsidP="00D05910">
      <w:pPr>
        <w:tabs>
          <w:tab w:val="left" w:pos="9498"/>
        </w:tabs>
        <w:spacing w:after="0" w:line="240" w:lineRule="auto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60081F" w:rsidRPr="00580002" w:rsidRDefault="0060081F" w:rsidP="0060081F">
      <w:pPr>
        <w:tabs>
          <w:tab w:val="left" w:pos="9498"/>
        </w:tabs>
        <w:spacing w:after="0"/>
        <w:rPr>
          <w:rFonts w:ascii="Times New Roman" w:eastAsia="Times New Roman" w:hAnsi="Times New Roman"/>
          <w:b/>
          <w:sz w:val="24"/>
          <w:szCs w:val="24"/>
          <w:lang w:eastAsia="el-GR"/>
        </w:rPr>
      </w:pPr>
    </w:p>
    <w:sectPr w:rsidR="0060081F" w:rsidRPr="00580002" w:rsidSect="00800EF0">
      <w:type w:val="continuous"/>
      <w:pgSz w:w="11906" w:h="16838"/>
      <w:pgMar w:top="720" w:right="720" w:bottom="720" w:left="720" w:header="708" w:footer="708" w:gutter="0"/>
      <w:cols w:space="56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DejaVu Serif">
    <w:altName w:val="Times New Roman"/>
    <w:charset w:val="01"/>
    <w:family w:val="roman"/>
    <w:pitch w:val="variable"/>
  </w:font>
  <w:font w:name="Droid Sans Fallback">
    <w:charset w:val="01"/>
    <w:family w:val="auto"/>
    <w:pitch w:val="variable"/>
  </w:font>
  <w:font w:name="FreeSans">
    <w:altName w:val="Times New Roman"/>
    <w:charset w:val="01"/>
    <w:family w:val="auto"/>
    <w:pitch w:val="variable"/>
  </w:font>
  <w:font w:name="Liberation Serif">
    <w:altName w:val="Times New Roman"/>
    <w:charset w:val="01"/>
    <w:family w:val="roman"/>
    <w:pitch w:val="variable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6C8D"/>
    <w:rsid w:val="0001695F"/>
    <w:rsid w:val="000539C3"/>
    <w:rsid w:val="00057AC8"/>
    <w:rsid w:val="00091CC7"/>
    <w:rsid w:val="000B0D79"/>
    <w:rsid w:val="000B4A2F"/>
    <w:rsid w:val="00105B30"/>
    <w:rsid w:val="00151692"/>
    <w:rsid w:val="00156C30"/>
    <w:rsid w:val="00175573"/>
    <w:rsid w:val="00177B2A"/>
    <w:rsid w:val="0018328C"/>
    <w:rsid w:val="0018376E"/>
    <w:rsid w:val="00190259"/>
    <w:rsid w:val="001921A9"/>
    <w:rsid w:val="001B29AA"/>
    <w:rsid w:val="001B7854"/>
    <w:rsid w:val="001F117C"/>
    <w:rsid w:val="001F6D87"/>
    <w:rsid w:val="00210DC6"/>
    <w:rsid w:val="0022353C"/>
    <w:rsid w:val="002470C1"/>
    <w:rsid w:val="002517F7"/>
    <w:rsid w:val="00283B0C"/>
    <w:rsid w:val="00293035"/>
    <w:rsid w:val="002B68BF"/>
    <w:rsid w:val="002D1F25"/>
    <w:rsid w:val="002E3EEE"/>
    <w:rsid w:val="00302B35"/>
    <w:rsid w:val="00324A96"/>
    <w:rsid w:val="00327F2E"/>
    <w:rsid w:val="00356D32"/>
    <w:rsid w:val="00363A2B"/>
    <w:rsid w:val="00375E5E"/>
    <w:rsid w:val="003A7AE7"/>
    <w:rsid w:val="003A7D45"/>
    <w:rsid w:val="003C0355"/>
    <w:rsid w:val="003E7732"/>
    <w:rsid w:val="00454C11"/>
    <w:rsid w:val="0047320E"/>
    <w:rsid w:val="004A301C"/>
    <w:rsid w:val="004D6966"/>
    <w:rsid w:val="00501BD3"/>
    <w:rsid w:val="00503097"/>
    <w:rsid w:val="00522D95"/>
    <w:rsid w:val="00531BFF"/>
    <w:rsid w:val="005335A5"/>
    <w:rsid w:val="00575809"/>
    <w:rsid w:val="00576EAA"/>
    <w:rsid w:val="00580002"/>
    <w:rsid w:val="00583D69"/>
    <w:rsid w:val="005A7AEE"/>
    <w:rsid w:val="005D1852"/>
    <w:rsid w:val="005D7453"/>
    <w:rsid w:val="0060081F"/>
    <w:rsid w:val="0060769E"/>
    <w:rsid w:val="00646EF3"/>
    <w:rsid w:val="006924D0"/>
    <w:rsid w:val="006C5FE7"/>
    <w:rsid w:val="006C7D06"/>
    <w:rsid w:val="007800F0"/>
    <w:rsid w:val="007D06BE"/>
    <w:rsid w:val="00800EF0"/>
    <w:rsid w:val="008122AC"/>
    <w:rsid w:val="0087306B"/>
    <w:rsid w:val="00874445"/>
    <w:rsid w:val="008A1A20"/>
    <w:rsid w:val="008A3235"/>
    <w:rsid w:val="00904DB3"/>
    <w:rsid w:val="00977B9D"/>
    <w:rsid w:val="00996FA8"/>
    <w:rsid w:val="009A4B76"/>
    <w:rsid w:val="009B027F"/>
    <w:rsid w:val="009B7BE8"/>
    <w:rsid w:val="00A107A6"/>
    <w:rsid w:val="00A300EE"/>
    <w:rsid w:val="00A77A1D"/>
    <w:rsid w:val="00AA5947"/>
    <w:rsid w:val="00AC4A23"/>
    <w:rsid w:val="00AD460C"/>
    <w:rsid w:val="00AD5D03"/>
    <w:rsid w:val="00AE2CC1"/>
    <w:rsid w:val="00AF681F"/>
    <w:rsid w:val="00B066CF"/>
    <w:rsid w:val="00B148D8"/>
    <w:rsid w:val="00B41826"/>
    <w:rsid w:val="00B907E3"/>
    <w:rsid w:val="00B97478"/>
    <w:rsid w:val="00BA0130"/>
    <w:rsid w:val="00BD4EA9"/>
    <w:rsid w:val="00C03A1B"/>
    <w:rsid w:val="00C13B7B"/>
    <w:rsid w:val="00C274F3"/>
    <w:rsid w:val="00C62DFF"/>
    <w:rsid w:val="00CB377F"/>
    <w:rsid w:val="00CE6E17"/>
    <w:rsid w:val="00CF7111"/>
    <w:rsid w:val="00D05910"/>
    <w:rsid w:val="00D064A0"/>
    <w:rsid w:val="00D150BA"/>
    <w:rsid w:val="00D23057"/>
    <w:rsid w:val="00D24B0B"/>
    <w:rsid w:val="00D322FE"/>
    <w:rsid w:val="00D32B2C"/>
    <w:rsid w:val="00D41E31"/>
    <w:rsid w:val="00D600E8"/>
    <w:rsid w:val="00D61F51"/>
    <w:rsid w:val="00D727FB"/>
    <w:rsid w:val="00D904CD"/>
    <w:rsid w:val="00DF6923"/>
    <w:rsid w:val="00DF7E2F"/>
    <w:rsid w:val="00E638FC"/>
    <w:rsid w:val="00E72F3C"/>
    <w:rsid w:val="00E80318"/>
    <w:rsid w:val="00E853E8"/>
    <w:rsid w:val="00EA3906"/>
    <w:rsid w:val="00EA7C1F"/>
    <w:rsid w:val="00EB3D0B"/>
    <w:rsid w:val="00EE3CE9"/>
    <w:rsid w:val="00EE60DB"/>
    <w:rsid w:val="00EE63CF"/>
    <w:rsid w:val="00F304DE"/>
    <w:rsid w:val="00F61D2B"/>
    <w:rsid w:val="00FB2795"/>
    <w:rsid w:val="00FF6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4CD"/>
    <w:pPr>
      <w:spacing w:after="200" w:line="276" w:lineRule="auto"/>
    </w:pPr>
    <w:rPr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qFormat/>
    <w:rsid w:val="0022353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32"/>
      <w:szCs w:val="20"/>
      <w:u w:val="single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6C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C8D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22353C"/>
    <w:rPr>
      <w:rFonts w:ascii="Times New Roman" w:eastAsia="Times New Roman" w:hAnsi="Times New Roman"/>
      <w:b/>
      <w:sz w:val="32"/>
      <w:u w:val="single"/>
    </w:rPr>
  </w:style>
  <w:style w:type="paragraph" w:styleId="ListParagraph">
    <w:name w:val="List Paragraph"/>
    <w:basedOn w:val="Normal"/>
    <w:uiPriority w:val="34"/>
    <w:qFormat/>
    <w:rsid w:val="0022353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7320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4CD"/>
    <w:pPr>
      <w:spacing w:after="200" w:line="276" w:lineRule="auto"/>
    </w:pPr>
    <w:rPr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qFormat/>
    <w:rsid w:val="0022353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32"/>
      <w:szCs w:val="20"/>
      <w:u w:val="single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6C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6C8D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rsid w:val="0022353C"/>
    <w:rPr>
      <w:rFonts w:ascii="Times New Roman" w:eastAsia="Times New Roman" w:hAnsi="Times New Roman"/>
      <w:b/>
      <w:sz w:val="32"/>
      <w:u w:val="single"/>
    </w:rPr>
  </w:style>
  <w:style w:type="paragraph" w:styleId="ListParagraph">
    <w:name w:val="List Paragraph"/>
    <w:basedOn w:val="Normal"/>
    <w:uiPriority w:val="34"/>
    <w:qFormat/>
    <w:rsid w:val="0022353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732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45C9B0-58C9-40EE-896F-1228E899D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39</Words>
  <Characters>2375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ΜΑΘΗΜΑΤΙΚΑ</dc:creator>
  <cp:lastModifiedBy>sakis strilakos</cp:lastModifiedBy>
  <cp:revision>3</cp:revision>
  <dcterms:created xsi:type="dcterms:W3CDTF">2017-05-22T13:35:00Z</dcterms:created>
  <dcterms:modified xsi:type="dcterms:W3CDTF">2017-05-23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